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7025" w:rsidRPr="0016369B" w:rsidRDefault="00607025" w:rsidP="00A51B64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16369B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607025" w:rsidRPr="0016369B" w:rsidRDefault="00607025" w:rsidP="00A51B64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16369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: Representative Metals, Metalloids, and Nonmetals</w:t>
      </w:r>
    </w:p>
    <w:p w:rsidR="00607025" w:rsidRPr="0016369B" w:rsidRDefault="0068130A" w:rsidP="00A51B64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16369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.3</w:t>
      </w:r>
      <w:r w:rsidR="00607025" w:rsidRPr="0016369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1254D8" w:rsidRPr="0016369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Structure and General Properties of the Metalloids</w:t>
      </w:r>
    </w:p>
    <w:p w:rsidR="000F10EB" w:rsidRPr="008D0C4A" w:rsidRDefault="00C166DB" w:rsidP="008D0C4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29</w:t>
      </w:r>
      <w:r w:rsidR="00607025" w:rsidRPr="008D0C4A">
        <w:rPr>
          <w:rFonts w:ascii="Times New Roman" w:hAnsi="Times New Roman" w:cs="Times New Roman"/>
          <w:sz w:val="24"/>
          <w:szCs w:val="24"/>
        </w:rPr>
        <w:t>.</w:t>
      </w:r>
      <w:r w:rsidR="000F10EB" w:rsidRPr="008D0C4A">
        <w:rPr>
          <w:rFonts w:ascii="Times New Roman" w:hAnsi="Times New Roman" w:cs="Times New Roman"/>
          <w:sz w:val="24"/>
          <w:szCs w:val="24"/>
        </w:rPr>
        <w:t xml:space="preserve"> Write a Lewis structure for each of the following molecules or ions. You may wish to review the chapter on chemical bonding.</w:t>
      </w:r>
    </w:p>
    <w:p w:rsidR="000F10EB" w:rsidRPr="008D0C4A" w:rsidRDefault="000F10EB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a) 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>BP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0F10EB" w:rsidRPr="008D0C4A" w:rsidRDefault="000F10EB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b) </w:t>
      </w:r>
      <w:r w:rsidRPr="008D0C4A">
        <w:rPr>
          <w:rFonts w:ascii="Times New Roman" w:hAnsi="Times New Roman" w:cs="Times New Roman"/>
          <w:position w:val="-12"/>
          <w:sz w:val="24"/>
          <w:szCs w:val="24"/>
        </w:rPr>
        <w:object w:dxaOrig="4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7" o:title=""/>
          </v:shape>
          <o:OLEObject Type="Embed" ProgID="Equation.DSMT4" ShapeID="_x0000_i1025" DrawAspect="Content" ObjectID="_1502106234" r:id="rId8"/>
        </w:object>
      </w:r>
    </w:p>
    <w:p w:rsidR="000F10EB" w:rsidRPr="008D0C4A" w:rsidRDefault="000F10EB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c) BBr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0F10EB" w:rsidRPr="008D0C4A" w:rsidRDefault="000F10EB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 w:rsidRPr="008D0C4A">
        <w:rPr>
          <w:rFonts w:ascii="Times New Roman" w:hAnsi="Times New Roman" w:cs="Times New Roman"/>
          <w:sz w:val="24"/>
          <w:szCs w:val="24"/>
        </w:rPr>
        <w:t>B(</w:t>
      </w:r>
      <w:proofErr w:type="gramEnd"/>
      <w:r w:rsidRPr="008D0C4A">
        <w:rPr>
          <w:rFonts w:ascii="Times New Roman" w:hAnsi="Times New Roman" w:cs="Times New Roman"/>
          <w:sz w:val="24"/>
          <w:szCs w:val="24"/>
        </w:rPr>
        <w:t>C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>)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07025" w:rsidRPr="008D0C4A" w:rsidRDefault="000F10EB" w:rsidP="008D0C4A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e) </w:t>
      </w:r>
      <w:proofErr w:type="gramStart"/>
      <w:r w:rsidRPr="008D0C4A">
        <w:rPr>
          <w:rFonts w:ascii="Times New Roman" w:hAnsi="Times New Roman" w:cs="Times New Roman"/>
          <w:sz w:val="24"/>
          <w:szCs w:val="24"/>
        </w:rPr>
        <w:t>B(</w:t>
      </w:r>
      <w:proofErr w:type="gramEnd"/>
      <w:r w:rsidRPr="008D0C4A">
        <w:rPr>
          <w:rFonts w:ascii="Times New Roman" w:hAnsi="Times New Roman" w:cs="Times New Roman"/>
          <w:sz w:val="24"/>
          <w:szCs w:val="24"/>
        </w:rPr>
        <w:t>OH)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07025" w:rsidRPr="008D0C4A" w:rsidRDefault="00607025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Solution</w:t>
      </w:r>
    </w:p>
    <w:p w:rsidR="00D5387A" w:rsidRPr="008D0C4A" w:rsidRDefault="00D5387A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a) 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>BP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>:</w:t>
      </w:r>
    </w:p>
    <w:p w:rsidR="00D5387A" w:rsidRPr="008D0C4A" w:rsidRDefault="00D5387A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11004B" wp14:editId="7F44FCEE">
            <wp:extent cx="903605" cy="659130"/>
            <wp:effectExtent l="0" t="0" r="0" b="7620"/>
            <wp:docPr id="1" name="Picture 1" descr="L:\Clients\Connexions\CONNEX130016_Chemistry\02_Working_Files\C18_Representative Metals Metalloids and NonMetals\99_Current_Art\JPEG\CNX_Chem_18_03_Exercise2a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L:\Clients\Connexions\CONNEX130016_Chemistry\02_Working_Files\C18_Representative Metals Metalloids and NonMetals\99_Current_Art\JPEG\CNX_Chem_18_03_Exercise2a_img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659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C4A">
        <w:rPr>
          <w:rFonts w:ascii="Times New Roman" w:hAnsi="Times New Roman" w:cs="Times New Roman"/>
          <w:sz w:val="24"/>
          <w:szCs w:val="24"/>
        </w:rPr>
        <w:t>;</w:t>
      </w:r>
    </w:p>
    <w:p w:rsidR="00D5387A" w:rsidRPr="008D0C4A" w:rsidRDefault="00D5387A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8D0C4A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8D0C4A">
        <w:rPr>
          <w:rFonts w:ascii="Times New Roman" w:hAnsi="Times New Roman" w:cs="Times New Roman"/>
          <w:sz w:val="24"/>
          <w:szCs w:val="24"/>
        </w:rPr>
        <w:t xml:space="preserve">) </w:t>
      </w:r>
      <w:r w:rsidR="00AA6C7E" w:rsidRPr="008D0C4A">
        <w:rPr>
          <w:rFonts w:ascii="Times New Roman" w:hAnsi="Times New Roman" w:cs="Times New Roman"/>
          <w:position w:val="-12"/>
          <w:sz w:val="24"/>
          <w:szCs w:val="24"/>
        </w:rPr>
        <w:object w:dxaOrig="499" w:dyaOrig="380">
          <v:shape id="_x0000_i1026" type="#_x0000_t75" style="width:24.75pt;height:18.75pt" o:ole="">
            <v:imagedata r:id="rId10" o:title=""/>
          </v:shape>
          <o:OLEObject Type="Embed" ProgID="Equation.DSMT4" ShapeID="_x0000_i1026" DrawAspect="Content" ObjectID="_1502106235" r:id="rId11"/>
        </w:object>
      </w:r>
      <w:r w:rsidRPr="008D0C4A">
        <w:rPr>
          <w:rFonts w:ascii="Times New Roman" w:hAnsi="Times New Roman" w:cs="Times New Roman"/>
          <w:sz w:val="24"/>
          <w:szCs w:val="24"/>
        </w:rPr>
        <w:t>:</w:t>
      </w:r>
    </w:p>
    <w:p w:rsidR="00D5387A" w:rsidRPr="008D0C4A" w:rsidRDefault="00D5387A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A845CD" wp14:editId="168A8F62">
            <wp:extent cx="967740" cy="733425"/>
            <wp:effectExtent l="0" t="0" r="3810" b="9525"/>
            <wp:docPr id="2" name="Picture 2" descr="L:\Clients\Connexions\CONNEX130016_Chemistry\02_Working_Files\C18_Representative Metals Metalloids and NonMetals\99_Current_Art\JPEG\CNX_Chem_18_03_Exercise2b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L:\Clients\Connexions\CONNEX130016_Chemistry\02_Working_Files\C18_Representative Metals Metalloids and NonMetals\99_Current_Art\JPEG\CNX_Chem_18_03_Exercise2b_img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C4A">
        <w:rPr>
          <w:rFonts w:ascii="Times New Roman" w:hAnsi="Times New Roman" w:cs="Times New Roman"/>
          <w:sz w:val="24"/>
          <w:szCs w:val="24"/>
        </w:rPr>
        <w:t>;</w:t>
      </w:r>
    </w:p>
    <w:p w:rsidR="00D5387A" w:rsidRPr="008D0C4A" w:rsidRDefault="00D5387A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D0C4A">
        <w:rPr>
          <w:rFonts w:ascii="Times New Roman" w:hAnsi="Times New Roman" w:cs="Times New Roman"/>
          <w:sz w:val="24"/>
          <w:szCs w:val="24"/>
          <w:lang w:val="fr-FR"/>
        </w:rPr>
        <w:t>(c) BBr</w:t>
      </w:r>
      <w:r w:rsidRPr="008D0C4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="00515803" w:rsidRPr="008D0C4A">
        <w:rPr>
          <w:rFonts w:ascii="Times New Roman" w:hAnsi="Times New Roman" w:cs="Times New Roman"/>
          <w:sz w:val="24"/>
          <w:szCs w:val="24"/>
          <w:lang w:val="fr-FR"/>
        </w:rPr>
        <w:t> </w:t>
      </w:r>
      <w:r w:rsidRPr="008D0C4A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D5387A" w:rsidRPr="008D0C4A" w:rsidRDefault="00D5387A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AB6822" wp14:editId="36C6CFC5">
            <wp:extent cx="542290" cy="775970"/>
            <wp:effectExtent l="0" t="0" r="0" b="5080"/>
            <wp:docPr id="3" name="Picture 3" descr="L:\Clients\Connexions\CONNEX130016_Chemistry\02_Working_Files\C18_Representative Metals Metalloids and NonMetals\99_Current_Art\JPEG\CNX_Chem_18_03_Exercise2c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L:\Clients\Connexions\CONNEX130016_Chemistry\02_Working_Files\C18_Representative Metals Metalloids and NonMetals\99_Current_Art\JPEG\CNX_Chem_18_03_Exercise2c_img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C4A">
        <w:rPr>
          <w:rFonts w:ascii="Times New Roman" w:hAnsi="Times New Roman" w:cs="Times New Roman"/>
          <w:sz w:val="24"/>
          <w:szCs w:val="24"/>
        </w:rPr>
        <w:t>;</w:t>
      </w:r>
    </w:p>
    <w:p w:rsidR="00D5387A" w:rsidRPr="008D0C4A" w:rsidRDefault="00D5387A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 w:rsidRPr="008D0C4A">
        <w:rPr>
          <w:rFonts w:ascii="Times New Roman" w:hAnsi="Times New Roman" w:cs="Times New Roman"/>
          <w:sz w:val="24"/>
          <w:szCs w:val="24"/>
        </w:rPr>
        <w:t>B(</w:t>
      </w:r>
      <w:proofErr w:type="gramEnd"/>
      <w:r w:rsidRPr="008D0C4A">
        <w:rPr>
          <w:rFonts w:ascii="Times New Roman" w:hAnsi="Times New Roman" w:cs="Times New Roman"/>
          <w:sz w:val="24"/>
          <w:szCs w:val="24"/>
        </w:rPr>
        <w:t>C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>)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>:</w:t>
      </w:r>
    </w:p>
    <w:p w:rsidR="00D5387A" w:rsidRPr="008D0C4A" w:rsidRDefault="00D5387A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1D963B" wp14:editId="7E190ADB">
            <wp:extent cx="1158875" cy="1169670"/>
            <wp:effectExtent l="0" t="0" r="3175" b="0"/>
            <wp:docPr id="4" name="Picture 4" descr="L:\Clients\Connexions\CONNEX130016_Chemistry\02_Working_Files\C18_Representative Metals Metalloids and NonMetals\99_Current_Art\JPEG\CNX_Chem_18_03_Exercise2d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L:\Clients\Connexions\CONNEX130016_Chemistry\02_Working_Files\C18_Representative Metals Metalloids and NonMetals\99_Current_Art\JPEG\CNX_Chem_18_03_Exercise2d_img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87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C4A">
        <w:rPr>
          <w:rFonts w:ascii="Times New Roman" w:hAnsi="Times New Roman" w:cs="Times New Roman"/>
          <w:sz w:val="24"/>
          <w:szCs w:val="24"/>
        </w:rPr>
        <w:t>;</w:t>
      </w:r>
    </w:p>
    <w:p w:rsidR="00D5387A" w:rsidRPr="008D0C4A" w:rsidRDefault="00D5387A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D0C4A">
        <w:rPr>
          <w:rFonts w:ascii="Times New Roman" w:hAnsi="Times New Roman" w:cs="Times New Roman"/>
          <w:sz w:val="24"/>
          <w:szCs w:val="24"/>
          <w:lang w:val="fr-FR"/>
        </w:rPr>
        <w:t>(e) B(OH</w:t>
      </w:r>
      <w:proofErr w:type="gramStart"/>
      <w:r w:rsidRPr="008D0C4A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8D0C4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proofErr w:type="gramEnd"/>
      <w:r w:rsidRPr="008D0C4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 </w:t>
      </w:r>
      <w:r w:rsidRPr="008D0C4A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607025" w:rsidRPr="008D0C4A" w:rsidRDefault="00D5387A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1C260F5" wp14:editId="390E51F9">
            <wp:extent cx="712470" cy="1169670"/>
            <wp:effectExtent l="0" t="0" r="0" b="0"/>
            <wp:docPr id="9" name="Picture 5" descr="L:\Clients\Connexions\CONNEX130016_Chemistry\02_Working_Files\C18_Representative Metals Metalloids and NonMetals\99_Current_Art\JPEG\CNX_Chem_18_03_Exercise2e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L:\Clients\Connexions\CONNEX130016_Chemistry\02_Working_Files\C18_Representative Metals Metalloids and NonMetals\99_Current_Art\JPEG\CNX_Chem_18_03_Exercise2e_img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025" w:rsidRPr="008D0C4A" w:rsidRDefault="00C166DB" w:rsidP="008D0C4A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31</w:t>
      </w:r>
      <w:r w:rsidR="00607025" w:rsidRPr="008D0C4A">
        <w:rPr>
          <w:rFonts w:ascii="Times New Roman" w:hAnsi="Times New Roman" w:cs="Times New Roman"/>
          <w:sz w:val="24"/>
          <w:szCs w:val="24"/>
        </w:rPr>
        <w:t>.</w:t>
      </w:r>
      <w:r w:rsidR="00BD0F1D" w:rsidRPr="008D0C4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D0F1D" w:rsidRPr="008D0C4A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="00BD0F1D" w:rsidRPr="008D0C4A">
        <w:rPr>
          <w:rFonts w:ascii="Times New Roman" w:hAnsi="Times New Roman" w:cs="Times New Roman"/>
          <w:sz w:val="24"/>
          <w:szCs w:val="24"/>
        </w:rPr>
        <w:t xml:space="preserve"> only the periodic table, write the complete electron configuration for silicon, including any empty orbitals in the valence shell. You may wish to review the chapter on electronic structure.</w:t>
      </w:r>
    </w:p>
    <w:p w:rsidR="00607025" w:rsidRPr="008D0C4A" w:rsidRDefault="00607025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lastRenderedPageBreak/>
        <w:t>Solution</w:t>
      </w:r>
    </w:p>
    <w:p w:rsidR="00A3652F" w:rsidRPr="008D0C4A" w:rsidRDefault="00A3652F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1</w:t>
      </w:r>
      <w:r w:rsidRPr="008D0C4A">
        <w:rPr>
          <w:rFonts w:ascii="Times New Roman" w:hAnsi="Times New Roman" w:cs="Times New Roman"/>
          <w:i/>
          <w:sz w:val="24"/>
          <w:szCs w:val="24"/>
        </w:rPr>
        <w:t>s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0C4A">
        <w:rPr>
          <w:rFonts w:ascii="Times New Roman" w:hAnsi="Times New Roman" w:cs="Times New Roman"/>
          <w:sz w:val="24"/>
          <w:szCs w:val="24"/>
        </w:rPr>
        <w:t>2</w:t>
      </w:r>
      <w:r w:rsidRPr="008D0C4A">
        <w:rPr>
          <w:rFonts w:ascii="Times New Roman" w:hAnsi="Times New Roman" w:cs="Times New Roman"/>
          <w:i/>
          <w:sz w:val="24"/>
          <w:szCs w:val="24"/>
        </w:rPr>
        <w:t>s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0C4A">
        <w:rPr>
          <w:rFonts w:ascii="Times New Roman" w:hAnsi="Times New Roman" w:cs="Times New Roman"/>
          <w:sz w:val="24"/>
          <w:szCs w:val="24"/>
        </w:rPr>
        <w:t>2</w:t>
      </w:r>
      <w:r w:rsidRPr="008D0C4A">
        <w:rPr>
          <w:rFonts w:ascii="Times New Roman" w:hAnsi="Times New Roman" w:cs="Times New Roman"/>
          <w:i/>
          <w:sz w:val="24"/>
          <w:szCs w:val="24"/>
        </w:rPr>
        <w:t>p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8D0C4A">
        <w:rPr>
          <w:rFonts w:ascii="Times New Roman" w:hAnsi="Times New Roman" w:cs="Times New Roman"/>
          <w:sz w:val="24"/>
          <w:szCs w:val="24"/>
        </w:rPr>
        <w:t>3</w:t>
      </w:r>
      <w:r w:rsidRPr="008D0C4A">
        <w:rPr>
          <w:rFonts w:ascii="Times New Roman" w:hAnsi="Times New Roman" w:cs="Times New Roman"/>
          <w:i/>
          <w:sz w:val="24"/>
          <w:szCs w:val="24"/>
        </w:rPr>
        <w:t>s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0C4A">
        <w:rPr>
          <w:rFonts w:ascii="Times New Roman" w:hAnsi="Times New Roman" w:cs="Times New Roman"/>
          <w:sz w:val="24"/>
          <w:szCs w:val="24"/>
        </w:rPr>
        <w:t>3</w:t>
      </w:r>
      <w:r w:rsidRPr="008D0C4A">
        <w:rPr>
          <w:rFonts w:ascii="Times New Roman" w:hAnsi="Times New Roman" w:cs="Times New Roman"/>
          <w:i/>
          <w:sz w:val="24"/>
          <w:szCs w:val="24"/>
        </w:rPr>
        <w:t>p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0C4A">
        <w:rPr>
          <w:rFonts w:ascii="Times New Roman" w:hAnsi="Times New Roman" w:cs="Times New Roman"/>
          <w:sz w:val="24"/>
          <w:szCs w:val="24"/>
        </w:rPr>
        <w:t>3d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8D0C4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8D0C4A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8D0C4A">
        <w:rPr>
          <w:rFonts w:ascii="Times New Roman" w:hAnsi="Times New Roman" w:cs="Times New Roman"/>
          <w:sz w:val="24"/>
          <w:szCs w:val="24"/>
        </w:rPr>
        <w:t xml:space="preserve"> detailed configuration for the valence shell is:</w:t>
      </w:r>
    </w:p>
    <w:p w:rsidR="00607025" w:rsidRPr="008D0C4A" w:rsidRDefault="00A3652F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6B956B" wp14:editId="3B503384">
            <wp:extent cx="3370580" cy="542290"/>
            <wp:effectExtent l="0" t="0" r="1270" b="0"/>
            <wp:docPr id="12" name="Picture 6" descr="L:\Clients\Connexions\CONNEX130016_Chemistry\02_Working_Files\C18_Representative Metals Metalloids and NonMetals\99_Current_Art\JPEG\CNX_Chem_18_03_Exercise4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L:\Clients\Connexions\CONNEX130016_Chemistry\02_Working_Files\C18_Representative Metals Metalloids and NonMetals\99_Current_Art\JPEG\CNX_Chem_18_03_Exercise4_img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80" cy="54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753C" w:rsidRPr="008D0C4A" w:rsidRDefault="00C166DB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33</w:t>
      </w:r>
      <w:r w:rsidR="00607025" w:rsidRPr="008D0C4A">
        <w:rPr>
          <w:rFonts w:ascii="Times New Roman" w:hAnsi="Times New Roman" w:cs="Times New Roman"/>
          <w:sz w:val="24"/>
          <w:szCs w:val="24"/>
        </w:rPr>
        <w:t>.</w:t>
      </w:r>
      <w:r w:rsidR="005E753C" w:rsidRPr="008D0C4A">
        <w:rPr>
          <w:rFonts w:ascii="Times New Roman" w:hAnsi="Times New Roman" w:cs="Times New Roman"/>
          <w:sz w:val="24"/>
          <w:szCs w:val="24"/>
        </w:rPr>
        <w:t xml:space="preserve"> Describe the hybridization of silicon and the molecular structure of the following molecules and ions:</w:t>
      </w:r>
    </w:p>
    <w:p w:rsidR="005E753C" w:rsidRPr="008D0C4A" w:rsidRDefault="005E753C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a) (C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>)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>SiH</w:t>
      </w:r>
    </w:p>
    <w:p w:rsidR="005E753C" w:rsidRPr="008D0C4A" w:rsidRDefault="005E753C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b) </w:t>
      </w:r>
      <w:r w:rsidRPr="008D0C4A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027" type="#_x0000_t75" style="width:33.75pt;height:18.75pt" o:ole="">
            <v:imagedata r:id="rId17" o:title=""/>
          </v:shape>
          <o:OLEObject Type="Embed" ProgID="Equation.DSMT4" ShapeID="_x0000_i1027" DrawAspect="Content" ObjectID="_1502106236" r:id="rId18"/>
        </w:object>
      </w:r>
    </w:p>
    <w:p w:rsidR="005E753C" w:rsidRPr="008D0C4A" w:rsidRDefault="005E753C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fr-FR"/>
        </w:rPr>
      </w:pPr>
      <w:r w:rsidRPr="008D0C4A">
        <w:rPr>
          <w:rFonts w:ascii="Times New Roman" w:hAnsi="Times New Roman" w:cs="Times New Roman"/>
          <w:sz w:val="24"/>
          <w:szCs w:val="24"/>
          <w:lang w:val="fr-FR"/>
        </w:rPr>
        <w:t>(c) Si</w:t>
      </w:r>
      <w:r w:rsidRPr="008D0C4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8D0C4A">
        <w:rPr>
          <w:rFonts w:ascii="Times New Roman" w:hAnsi="Times New Roman" w:cs="Times New Roman"/>
          <w:sz w:val="24"/>
          <w:szCs w:val="24"/>
          <w:lang w:val="fr-FR"/>
        </w:rPr>
        <w:t>H</w:t>
      </w:r>
      <w:r w:rsidRPr="008D0C4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6</w:t>
      </w:r>
    </w:p>
    <w:p w:rsidR="005E753C" w:rsidRPr="008D0C4A" w:rsidRDefault="005E753C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 w:rsidRPr="008D0C4A">
        <w:rPr>
          <w:rFonts w:ascii="Times New Roman" w:hAnsi="Times New Roman" w:cs="Times New Roman"/>
          <w:sz w:val="24"/>
          <w:szCs w:val="24"/>
        </w:rPr>
        <w:t>Si(</w:t>
      </w:r>
      <w:proofErr w:type="gramEnd"/>
      <w:r w:rsidRPr="008D0C4A">
        <w:rPr>
          <w:rFonts w:ascii="Times New Roman" w:hAnsi="Times New Roman" w:cs="Times New Roman"/>
          <w:sz w:val="24"/>
          <w:szCs w:val="24"/>
        </w:rPr>
        <w:t>OH)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607025" w:rsidRPr="008D0C4A" w:rsidRDefault="005E753C" w:rsidP="008D0C4A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e) </w:t>
      </w:r>
      <w:r w:rsidRPr="008D0C4A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600" w:dyaOrig="380">
          <v:shape id="_x0000_i1028" type="#_x0000_t75" style="width:30pt;height:18.75pt" o:ole="">
            <v:imagedata r:id="rId19" o:title=""/>
          </v:shape>
          <o:OLEObject Type="Embed" ProgID="Equation.DSMT4" ShapeID="_x0000_i1028" DrawAspect="Content" ObjectID="_1502106237" r:id="rId20"/>
        </w:object>
      </w:r>
    </w:p>
    <w:p w:rsidR="00607025" w:rsidRPr="008D0C4A" w:rsidRDefault="00607025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Solution</w:t>
      </w:r>
    </w:p>
    <w:p w:rsidR="00607025" w:rsidRPr="008D0C4A" w:rsidRDefault="005C4AC2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a) (C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>)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 xml:space="preserve">SiH: </w:t>
      </w:r>
      <w:r w:rsidRPr="008D0C4A">
        <w:rPr>
          <w:rFonts w:ascii="Times New Roman" w:hAnsi="Times New Roman" w:cs="Times New Roman"/>
          <w:i/>
          <w:sz w:val="24"/>
          <w:szCs w:val="24"/>
        </w:rPr>
        <w:t>sp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 xml:space="preserve"> bonding about Si; the structure is tetrahedral; (b</w:t>
      </w:r>
      <w:proofErr w:type="gramStart"/>
      <w:r w:rsidRPr="008D0C4A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AA6C7E" w:rsidRPr="008D0C4A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029" type="#_x0000_t75" style="width:33.75pt;height:18.75pt" o:ole="">
            <v:imagedata r:id="rId21" o:title=""/>
          </v:shape>
          <o:OLEObject Type="Embed" ProgID="Equation.DSMT4" ShapeID="_x0000_i1029" DrawAspect="Content" ObjectID="_1502106238" r:id="rId22"/>
        </w:object>
      </w:r>
      <w:r w:rsidRPr="008D0C4A">
        <w:rPr>
          <w:rFonts w:ascii="Times New Roman" w:hAnsi="Times New Roman" w:cs="Times New Roman"/>
          <w:sz w:val="24"/>
          <w:szCs w:val="24"/>
        </w:rPr>
        <w:t xml:space="preserve">: </w:t>
      </w:r>
      <w:r w:rsidRPr="008D0C4A">
        <w:rPr>
          <w:rFonts w:ascii="Times New Roman" w:hAnsi="Times New Roman" w:cs="Times New Roman"/>
          <w:i/>
          <w:sz w:val="24"/>
          <w:szCs w:val="24"/>
        </w:rPr>
        <w:t>sp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 xml:space="preserve"> bonding about Si; the structure is tetrahedral; (c) Si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0C4A">
        <w:rPr>
          <w:rFonts w:ascii="Times New Roman" w:hAnsi="Times New Roman" w:cs="Times New Roman"/>
          <w:sz w:val="24"/>
          <w:szCs w:val="24"/>
        </w:rPr>
        <w:t>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D0C4A">
        <w:rPr>
          <w:rFonts w:ascii="Times New Roman" w:hAnsi="Times New Roman" w:cs="Times New Roman"/>
          <w:sz w:val="24"/>
          <w:szCs w:val="24"/>
        </w:rPr>
        <w:t xml:space="preserve">: </w:t>
      </w:r>
      <w:r w:rsidRPr="008D0C4A">
        <w:rPr>
          <w:rFonts w:ascii="Times New Roman" w:hAnsi="Times New Roman" w:cs="Times New Roman"/>
          <w:i/>
          <w:sz w:val="24"/>
          <w:szCs w:val="24"/>
        </w:rPr>
        <w:t>sp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 xml:space="preserve"> bonding about each Si; the structure is linear along the Si-Si bond; (d) Si(OH)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0C4A">
        <w:rPr>
          <w:rFonts w:ascii="Times New Roman" w:hAnsi="Times New Roman" w:cs="Times New Roman"/>
          <w:sz w:val="24"/>
          <w:szCs w:val="24"/>
        </w:rPr>
        <w:t xml:space="preserve">: </w:t>
      </w:r>
      <w:r w:rsidRPr="008D0C4A">
        <w:rPr>
          <w:rFonts w:ascii="Times New Roman" w:hAnsi="Times New Roman" w:cs="Times New Roman"/>
          <w:i/>
          <w:sz w:val="24"/>
          <w:szCs w:val="24"/>
        </w:rPr>
        <w:t>sp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 xml:space="preserve"> bonding about Si; the structure is tetrahedral; (e) </w:t>
      </w:r>
      <w:r w:rsidR="00AA6C7E" w:rsidRPr="008D0C4A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600" w:dyaOrig="380">
          <v:shape id="_x0000_i1030" type="#_x0000_t75" style="width:30pt;height:18.75pt" o:ole="">
            <v:imagedata r:id="rId23" o:title=""/>
          </v:shape>
          <o:OLEObject Type="Embed" ProgID="Equation.DSMT4" ShapeID="_x0000_i1030" DrawAspect="Content" ObjectID="_1502106239" r:id="rId24"/>
        </w:object>
      </w:r>
      <w:r w:rsidRPr="008D0C4A">
        <w:rPr>
          <w:rFonts w:ascii="Times New Roman" w:hAnsi="Times New Roman" w:cs="Times New Roman"/>
          <w:sz w:val="24"/>
          <w:szCs w:val="24"/>
        </w:rPr>
        <w:t xml:space="preserve">: </w:t>
      </w:r>
      <w:r w:rsidRPr="008D0C4A">
        <w:rPr>
          <w:rFonts w:ascii="Times New Roman" w:hAnsi="Times New Roman" w:cs="Times New Roman"/>
          <w:i/>
          <w:sz w:val="24"/>
          <w:szCs w:val="24"/>
        </w:rPr>
        <w:t>sp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D0C4A">
        <w:rPr>
          <w:rFonts w:ascii="Times New Roman" w:hAnsi="Times New Roman" w:cs="Times New Roman"/>
          <w:i/>
          <w:sz w:val="24"/>
          <w:szCs w:val="24"/>
        </w:rPr>
        <w:t>d</w:t>
      </w:r>
      <w:r w:rsidRPr="008D0C4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0C4A">
        <w:rPr>
          <w:rFonts w:ascii="Times New Roman" w:hAnsi="Times New Roman" w:cs="Times New Roman"/>
          <w:sz w:val="24"/>
          <w:szCs w:val="24"/>
        </w:rPr>
        <w:t xml:space="preserve"> bonding about Si; the structure is octahedral</w:t>
      </w:r>
    </w:p>
    <w:p w:rsidR="00B95A74" w:rsidRPr="008D0C4A" w:rsidRDefault="00C166DB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35</w:t>
      </w:r>
      <w:r w:rsidR="00607025" w:rsidRPr="008D0C4A">
        <w:rPr>
          <w:rFonts w:ascii="Times New Roman" w:hAnsi="Times New Roman" w:cs="Times New Roman"/>
          <w:sz w:val="24"/>
          <w:szCs w:val="24"/>
        </w:rPr>
        <w:t>.</w:t>
      </w:r>
      <w:r w:rsidR="00B95A74" w:rsidRPr="008D0C4A">
        <w:rPr>
          <w:rFonts w:ascii="Times New Roman" w:hAnsi="Times New Roman" w:cs="Times New Roman"/>
          <w:sz w:val="24"/>
          <w:szCs w:val="24"/>
        </w:rPr>
        <w:t xml:space="preserve"> Classify each of the following molecules as polar or nonpolar. You may wish to review the chapter on chemical bonding.</w:t>
      </w:r>
    </w:p>
    <w:p w:rsidR="00B95A74" w:rsidRPr="008D0C4A" w:rsidRDefault="00B95A74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a) Si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B95A74" w:rsidRPr="008D0C4A" w:rsidRDefault="00B95A74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b) Si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0C4A">
        <w:rPr>
          <w:rFonts w:ascii="Times New Roman" w:hAnsi="Times New Roman" w:cs="Times New Roman"/>
          <w:sz w:val="24"/>
          <w:szCs w:val="24"/>
        </w:rPr>
        <w:t>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B95A74" w:rsidRPr="008D0C4A" w:rsidRDefault="00B95A74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c) SiCl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0C4A">
        <w:rPr>
          <w:rFonts w:ascii="Times New Roman" w:hAnsi="Times New Roman" w:cs="Times New Roman"/>
          <w:sz w:val="24"/>
          <w:szCs w:val="24"/>
        </w:rPr>
        <w:t>H</w:t>
      </w:r>
    </w:p>
    <w:p w:rsidR="00B95A74" w:rsidRPr="008D0C4A" w:rsidRDefault="00B95A74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d) SiF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607025" w:rsidRPr="008D0C4A" w:rsidRDefault="00B95A74" w:rsidP="008D0C4A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e) SiCl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0C4A">
        <w:rPr>
          <w:rFonts w:ascii="Times New Roman" w:hAnsi="Times New Roman" w:cs="Times New Roman"/>
          <w:sz w:val="24"/>
          <w:szCs w:val="24"/>
        </w:rPr>
        <w:t>F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07025" w:rsidRPr="008D0C4A" w:rsidRDefault="00607025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Solution</w:t>
      </w:r>
    </w:p>
    <w:p w:rsidR="00607025" w:rsidRPr="008D0C4A" w:rsidRDefault="00F103D0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8D0C4A">
        <w:rPr>
          <w:rFonts w:ascii="Times New Roman" w:hAnsi="Times New Roman" w:cs="Times New Roman"/>
          <w:sz w:val="24"/>
          <w:szCs w:val="24"/>
        </w:rPr>
        <w:t>nonpolar</w:t>
      </w:r>
      <w:proofErr w:type="gramEnd"/>
      <w:r w:rsidRPr="008D0C4A">
        <w:rPr>
          <w:rFonts w:ascii="Times New Roman" w:hAnsi="Times New Roman" w:cs="Times New Roman"/>
          <w:sz w:val="24"/>
          <w:szCs w:val="24"/>
        </w:rPr>
        <w:t>; (b) nonpolar; (c) polar; (d) nonpolar; (e) polar</w:t>
      </w:r>
    </w:p>
    <w:p w:rsidR="001A7D86" w:rsidRPr="008D0C4A" w:rsidRDefault="00C166DB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37</w:t>
      </w:r>
      <w:r w:rsidR="00607025" w:rsidRPr="008D0C4A">
        <w:rPr>
          <w:rFonts w:ascii="Times New Roman" w:hAnsi="Times New Roman" w:cs="Times New Roman"/>
          <w:sz w:val="24"/>
          <w:szCs w:val="24"/>
        </w:rPr>
        <w:t>.</w:t>
      </w:r>
      <w:r w:rsidR="001A7D86" w:rsidRPr="008D0C4A">
        <w:rPr>
          <w:rFonts w:ascii="Times New Roman" w:hAnsi="Times New Roman" w:cs="Times New Roman"/>
          <w:sz w:val="24"/>
          <w:szCs w:val="24"/>
        </w:rPr>
        <w:t xml:space="preserve"> Name each of the following compounds:</w:t>
      </w:r>
    </w:p>
    <w:p w:rsidR="001A7D86" w:rsidRPr="008D0C4A" w:rsidRDefault="001A7D86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a) TeO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1A7D86" w:rsidRPr="008D0C4A" w:rsidRDefault="001A7D86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b) Sb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0C4A">
        <w:rPr>
          <w:rFonts w:ascii="Times New Roman" w:hAnsi="Times New Roman" w:cs="Times New Roman"/>
          <w:sz w:val="24"/>
          <w:szCs w:val="24"/>
        </w:rPr>
        <w:t>S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1A7D86" w:rsidRPr="008D0C4A" w:rsidRDefault="001A7D86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c) GeF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1A7D86" w:rsidRPr="008D0C4A" w:rsidRDefault="001A7D86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d) Si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607025" w:rsidRPr="008D0C4A" w:rsidRDefault="001A7D86" w:rsidP="008D0C4A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(e) GeH</w:t>
      </w:r>
      <w:r w:rsidRPr="008D0C4A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607025" w:rsidRPr="008D0C4A" w:rsidRDefault="00607025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Solution</w:t>
      </w:r>
    </w:p>
    <w:p w:rsidR="00607025" w:rsidRPr="008D0C4A" w:rsidRDefault="00286560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a) tellurium dioxide or tellurium(IV) oxide; (b) antimony(III) sulfide; (c) germanium(IV) fluoride; (d) </w:t>
      </w:r>
      <w:proofErr w:type="spellStart"/>
      <w:r w:rsidRPr="008D0C4A">
        <w:rPr>
          <w:rFonts w:ascii="Times New Roman" w:hAnsi="Times New Roman" w:cs="Times New Roman"/>
          <w:sz w:val="24"/>
          <w:szCs w:val="24"/>
        </w:rPr>
        <w:t>silane</w:t>
      </w:r>
      <w:proofErr w:type="spellEnd"/>
      <w:r w:rsidRPr="008D0C4A">
        <w:rPr>
          <w:rFonts w:ascii="Times New Roman" w:hAnsi="Times New Roman" w:cs="Times New Roman"/>
          <w:sz w:val="24"/>
          <w:szCs w:val="24"/>
        </w:rPr>
        <w:t xml:space="preserve"> or silicon(IV) hydride; (e) germanium(IV) hydride</w:t>
      </w:r>
    </w:p>
    <w:p w:rsidR="00C931A3" w:rsidRPr="008D0C4A" w:rsidRDefault="00C166DB" w:rsidP="008D0C4A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39</w:t>
      </w:r>
      <w:r w:rsidR="001F4307" w:rsidRPr="008D0C4A">
        <w:rPr>
          <w:rFonts w:ascii="Times New Roman" w:hAnsi="Times New Roman" w:cs="Times New Roman"/>
          <w:sz w:val="24"/>
          <w:szCs w:val="24"/>
        </w:rPr>
        <w:t>.</w:t>
      </w:r>
      <w:r w:rsidR="00DD25DC" w:rsidRPr="008D0C4A">
        <w:rPr>
          <w:rFonts w:ascii="Times New Roman" w:hAnsi="Times New Roman" w:cs="Times New Roman"/>
          <w:sz w:val="24"/>
          <w:szCs w:val="24"/>
        </w:rPr>
        <w:t xml:space="preserve"> Why is boron limited to a maximum coordination number of four in its compounds?</w:t>
      </w:r>
    </w:p>
    <w:p w:rsidR="00736FA1" w:rsidRPr="008D0C4A" w:rsidRDefault="00736FA1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8D0C4A" w:rsidRDefault="00E51385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Boron has only </w:t>
      </w:r>
      <w:r w:rsidRPr="008D0C4A">
        <w:rPr>
          <w:rFonts w:ascii="Times New Roman" w:hAnsi="Times New Roman" w:cs="Times New Roman"/>
          <w:i/>
          <w:sz w:val="24"/>
          <w:szCs w:val="24"/>
        </w:rPr>
        <w:t>s</w:t>
      </w:r>
      <w:r w:rsidRPr="008D0C4A">
        <w:rPr>
          <w:rFonts w:ascii="Times New Roman" w:hAnsi="Times New Roman" w:cs="Times New Roman"/>
          <w:sz w:val="24"/>
          <w:szCs w:val="24"/>
        </w:rPr>
        <w:t xml:space="preserve"> and </w:t>
      </w:r>
      <w:r w:rsidRPr="008D0C4A">
        <w:rPr>
          <w:rFonts w:ascii="Times New Roman" w:hAnsi="Times New Roman" w:cs="Times New Roman"/>
          <w:i/>
          <w:sz w:val="24"/>
          <w:szCs w:val="24"/>
        </w:rPr>
        <w:t>p</w:t>
      </w:r>
      <w:r w:rsidR="008D0C4A" w:rsidRPr="008D0C4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D0C4A">
        <w:rPr>
          <w:rFonts w:ascii="Times New Roman" w:hAnsi="Times New Roman" w:cs="Times New Roman"/>
          <w:sz w:val="24"/>
          <w:szCs w:val="24"/>
        </w:rPr>
        <w:t xml:space="preserve">orbitals available, which can accommodate a maximum of four electron pairs. Unlike silicon, no </w:t>
      </w:r>
      <w:r w:rsidRPr="008D0C4A">
        <w:rPr>
          <w:rFonts w:ascii="Times New Roman" w:hAnsi="Times New Roman" w:cs="Times New Roman"/>
          <w:i/>
          <w:sz w:val="24"/>
          <w:szCs w:val="24"/>
        </w:rPr>
        <w:t>d</w:t>
      </w:r>
      <w:r w:rsidR="008D0C4A" w:rsidRPr="008D0C4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D0C4A">
        <w:rPr>
          <w:rFonts w:ascii="Times New Roman" w:hAnsi="Times New Roman" w:cs="Times New Roman"/>
          <w:sz w:val="24"/>
          <w:szCs w:val="24"/>
        </w:rPr>
        <w:t>orbitals are available in boron.</w:t>
      </w:r>
    </w:p>
    <w:p w:rsidR="00636F72" w:rsidRPr="008D0C4A" w:rsidRDefault="00C166DB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41</w:t>
      </w:r>
      <w:r w:rsidR="001F4307" w:rsidRPr="008D0C4A">
        <w:rPr>
          <w:rFonts w:ascii="Times New Roman" w:hAnsi="Times New Roman" w:cs="Times New Roman"/>
          <w:sz w:val="24"/>
          <w:szCs w:val="24"/>
        </w:rPr>
        <w:t>.</w:t>
      </w:r>
      <w:r w:rsidR="00636F72" w:rsidRPr="008D0C4A">
        <w:rPr>
          <w:rFonts w:ascii="Times New Roman" w:hAnsi="Times New Roman" w:cs="Times New Roman"/>
          <w:sz w:val="24"/>
          <w:szCs w:val="24"/>
        </w:rPr>
        <w:t xml:space="preserve"> From the data given in Appendix I, determine the standard enthalpy change and the standard free energy change for each of the following reactions:</w:t>
      </w:r>
    </w:p>
    <w:p w:rsidR="00636F72" w:rsidRPr="008D0C4A" w:rsidRDefault="00636F72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a) </w:t>
      </w:r>
      <w:r w:rsidRPr="008D0C4A">
        <w:rPr>
          <w:rFonts w:ascii="Times New Roman" w:hAnsi="Times New Roman" w:cs="Times New Roman"/>
          <w:position w:val="-14"/>
          <w:sz w:val="24"/>
          <w:szCs w:val="24"/>
        </w:rPr>
        <w:object w:dxaOrig="4819" w:dyaOrig="400">
          <v:shape id="_x0000_i1031" type="#_x0000_t75" style="width:241.5pt;height:20.25pt" o:ole="">
            <v:imagedata r:id="rId25" o:title=""/>
          </v:shape>
          <o:OLEObject Type="Embed" ProgID="Equation.DSMT4" ShapeID="_x0000_i1031" DrawAspect="Content" ObjectID="_1502106240" r:id="rId26"/>
        </w:object>
      </w:r>
    </w:p>
    <w:p w:rsidR="00636F72" w:rsidRPr="008D0C4A" w:rsidRDefault="00636F72" w:rsidP="008D0C4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b) </w:t>
      </w:r>
      <w:r w:rsidRPr="008D0C4A">
        <w:rPr>
          <w:rFonts w:ascii="Times New Roman" w:hAnsi="Times New Roman" w:cs="Times New Roman"/>
          <w:position w:val="-14"/>
          <w:sz w:val="24"/>
          <w:szCs w:val="24"/>
        </w:rPr>
        <w:object w:dxaOrig="5120" w:dyaOrig="400">
          <v:shape id="_x0000_i1032" type="#_x0000_t75" style="width:255pt;height:20.25pt" o:ole="">
            <v:imagedata r:id="rId27" o:title=""/>
          </v:shape>
          <o:OLEObject Type="Embed" ProgID="Equation.DSMT4" ShapeID="_x0000_i1032" DrawAspect="Content" ObjectID="_1502106241" r:id="rId28"/>
        </w:object>
      </w:r>
    </w:p>
    <w:p w:rsidR="00C931A3" w:rsidRPr="008D0C4A" w:rsidRDefault="00636F72" w:rsidP="008D0C4A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c) </w:t>
      </w:r>
      <w:r w:rsidRPr="008D0C4A">
        <w:rPr>
          <w:rFonts w:ascii="Times New Roman" w:hAnsi="Times New Roman" w:cs="Times New Roman"/>
          <w:position w:val="-14"/>
          <w:sz w:val="24"/>
          <w:szCs w:val="24"/>
        </w:rPr>
        <w:object w:dxaOrig="5120" w:dyaOrig="400">
          <v:shape id="_x0000_i1033" type="#_x0000_t75" style="width:255pt;height:20.25pt" o:ole="">
            <v:imagedata r:id="rId29" o:title=""/>
          </v:shape>
          <o:OLEObject Type="Embed" ProgID="Equation.DSMT4" ShapeID="_x0000_i1033" DrawAspect="Content" ObjectID="_1502106242" r:id="rId30"/>
        </w:object>
      </w:r>
    </w:p>
    <w:p w:rsidR="00736FA1" w:rsidRPr="008D0C4A" w:rsidRDefault="00736FA1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lastRenderedPageBreak/>
        <w:t>Solution</w:t>
      </w:r>
    </w:p>
    <w:p w:rsidR="00A2451C" w:rsidRPr="008D0C4A" w:rsidRDefault="00A2451C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a) </w:t>
      </w:r>
      <w:r w:rsidR="00AA6C7E" w:rsidRPr="008D0C4A">
        <w:rPr>
          <w:rFonts w:ascii="Times New Roman" w:hAnsi="Times New Roman" w:cs="Times New Roman"/>
          <w:b/>
          <w:position w:val="-12"/>
          <w:sz w:val="24"/>
          <w:szCs w:val="24"/>
        </w:rPr>
        <w:object w:dxaOrig="4780" w:dyaOrig="380">
          <v:shape id="_x0000_i1034" type="#_x0000_t75" style="width:239.25pt;height:18.75pt" o:ole="">
            <v:imagedata r:id="rId31" o:title=""/>
          </v:shape>
          <o:OLEObject Type="Embed" ProgID="Equation.DSMT4" ShapeID="_x0000_i1034" DrawAspect="Content" ObjectID="_1502106243" r:id="rId32"/>
        </w:object>
      </w:r>
    </w:p>
    <w:p w:rsidR="00A2451C" w:rsidRPr="008D0C4A" w:rsidRDefault="00AA6C7E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position w:val="-34"/>
          <w:sz w:val="24"/>
          <w:szCs w:val="24"/>
        </w:rPr>
        <w:object w:dxaOrig="6380" w:dyaOrig="800">
          <v:shape id="_x0000_i1035" type="#_x0000_t75" style="width:321pt;height:39pt" o:ole="">
            <v:imagedata r:id="rId33" o:title=""/>
          </v:shape>
          <o:OLEObject Type="Embed" ProgID="Equation.DSMT4" ShapeID="_x0000_i1035" DrawAspect="Content" ObjectID="_1502106244" r:id="rId34"/>
        </w:object>
      </w:r>
    </w:p>
    <w:p w:rsidR="00A2451C" w:rsidRPr="008D0C4A" w:rsidRDefault="00A2451C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Δ</w:t>
      </w:r>
      <w:r w:rsidRPr="008D0C4A">
        <w:rPr>
          <w:rFonts w:ascii="Times New Roman" w:hAnsi="Times New Roman" w:cs="Times New Roman"/>
          <w:i/>
          <w:sz w:val="24"/>
          <w:szCs w:val="24"/>
        </w:rPr>
        <w:t>G</w:t>
      </w:r>
      <w:r w:rsidRPr="008D0C4A">
        <w:rPr>
          <w:rFonts w:ascii="Times New Roman" w:hAnsi="Times New Roman" w:cs="Times New Roman"/>
          <w:sz w:val="24"/>
          <w:szCs w:val="24"/>
        </w:rPr>
        <w:t>° = –969.01 + 2(–273) – (–1120.3) – 3(–237.18) = 44 kJ;</w:t>
      </w:r>
    </w:p>
    <w:p w:rsidR="00A2451C" w:rsidRPr="008D0C4A" w:rsidRDefault="00A2451C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b) </w:t>
      </w:r>
      <w:r w:rsidR="00AA6C7E" w:rsidRPr="008D0C4A">
        <w:rPr>
          <w:rFonts w:ascii="Times New Roman" w:hAnsi="Times New Roman" w:cs="Times New Roman"/>
          <w:position w:val="-12"/>
          <w:sz w:val="24"/>
          <w:szCs w:val="24"/>
        </w:rPr>
        <w:object w:dxaOrig="5020" w:dyaOrig="380">
          <v:shape id="_x0000_i1036" type="#_x0000_t75" style="width:251.25pt;height:18.75pt" o:ole="">
            <v:imagedata r:id="rId35" o:title=""/>
          </v:shape>
          <o:OLEObject Type="Embed" ProgID="Equation.DSMT4" ShapeID="_x0000_i1036" DrawAspect="Content" ObjectID="_1502106245" r:id="rId36"/>
        </w:object>
      </w:r>
    </w:p>
    <w:p w:rsidR="00A2451C" w:rsidRPr="008D0C4A" w:rsidRDefault="00AA6C7E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position w:val="-34"/>
          <w:sz w:val="24"/>
          <w:szCs w:val="24"/>
        </w:rPr>
        <w:object w:dxaOrig="7080" w:dyaOrig="800">
          <v:shape id="_x0000_i1037" type="#_x0000_t75" style="width:354pt;height:39pt" o:ole="">
            <v:imagedata r:id="rId37" o:title=""/>
          </v:shape>
          <o:OLEObject Type="Embed" ProgID="Equation.DSMT4" ShapeID="_x0000_i1037" DrawAspect="Content" ObjectID="_1502106246" r:id="rId38"/>
        </w:object>
      </w:r>
    </w:p>
    <w:p w:rsidR="00A2451C" w:rsidRPr="008D0C4A" w:rsidRDefault="00A2451C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Δ</w:t>
      </w:r>
      <w:r w:rsidRPr="008D0C4A">
        <w:rPr>
          <w:rFonts w:ascii="Times New Roman" w:hAnsi="Times New Roman" w:cs="Times New Roman"/>
          <w:i/>
          <w:sz w:val="24"/>
          <w:szCs w:val="24"/>
        </w:rPr>
        <w:t>G°</w:t>
      </w:r>
      <w:r w:rsidRPr="008D0C4A">
        <w:rPr>
          <w:rFonts w:ascii="Times New Roman" w:hAnsi="Times New Roman" w:cs="Times New Roman"/>
          <w:sz w:val="24"/>
          <w:szCs w:val="24"/>
        </w:rPr>
        <w:t xml:space="preserve"> = –969.01 + 3(–95.299) – (–388.7) – 3(–237.18) = –154.7 kJ; </w:t>
      </w:r>
    </w:p>
    <w:p w:rsidR="00A2451C" w:rsidRPr="008D0C4A" w:rsidRDefault="00A2451C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 xml:space="preserve">(c) </w:t>
      </w:r>
      <w:r w:rsidR="00AA6C7E" w:rsidRPr="008D0C4A">
        <w:rPr>
          <w:rFonts w:ascii="Times New Roman" w:hAnsi="Times New Roman" w:cs="Times New Roman"/>
          <w:position w:val="-12"/>
          <w:sz w:val="24"/>
          <w:szCs w:val="24"/>
        </w:rPr>
        <w:object w:dxaOrig="5060" w:dyaOrig="380">
          <v:shape id="_x0000_i1038" type="#_x0000_t75" style="width:252.75pt;height:18.75pt" o:ole="">
            <v:imagedata r:id="rId39" o:title=""/>
          </v:shape>
          <o:OLEObject Type="Embed" ProgID="Equation.DSMT4" ShapeID="_x0000_i1038" DrawAspect="Content" ObjectID="_1502106247" r:id="rId40"/>
        </w:object>
      </w:r>
    </w:p>
    <w:p w:rsidR="00A2451C" w:rsidRPr="008D0C4A" w:rsidRDefault="00AA6C7E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position w:val="-34"/>
          <w:sz w:val="24"/>
          <w:szCs w:val="24"/>
        </w:rPr>
        <w:object w:dxaOrig="5679" w:dyaOrig="800">
          <v:shape id="_x0000_i1039" type="#_x0000_t75" style="width:283.5pt;height:39pt" o:ole="">
            <v:imagedata r:id="rId41" o:title=""/>
          </v:shape>
          <o:OLEObject Type="Embed" ProgID="Equation.DSMT4" ShapeID="_x0000_i1039" DrawAspect="Content" ObjectID="_1502106248" r:id="rId42"/>
        </w:object>
      </w:r>
    </w:p>
    <w:p w:rsidR="00736FA1" w:rsidRPr="008D0C4A" w:rsidRDefault="00A2451C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Δ</w:t>
      </w:r>
      <w:r w:rsidRPr="008D0C4A">
        <w:rPr>
          <w:rFonts w:ascii="Times New Roman" w:hAnsi="Times New Roman" w:cs="Times New Roman"/>
          <w:i/>
          <w:sz w:val="24"/>
          <w:szCs w:val="24"/>
        </w:rPr>
        <w:t>G</w:t>
      </w:r>
      <w:r w:rsidRPr="008D0C4A">
        <w:rPr>
          <w:rFonts w:ascii="Times New Roman" w:hAnsi="Times New Roman" w:cs="Times New Roman"/>
          <w:sz w:val="24"/>
          <w:szCs w:val="24"/>
        </w:rPr>
        <w:t>° = 2(–969.01) + 0 – 86.6 – 6(–237.18) = –601.5 kJ</w:t>
      </w:r>
    </w:p>
    <w:p w:rsidR="00DE71D9" w:rsidRPr="008D0C4A" w:rsidRDefault="00C166DB" w:rsidP="008D0C4A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8D0C4A">
        <w:rPr>
          <w:rFonts w:ascii="Times New Roman" w:hAnsi="Times New Roman" w:cs="Times New Roman"/>
          <w:sz w:val="24"/>
          <w:szCs w:val="24"/>
        </w:rPr>
        <w:t>43</w:t>
      </w:r>
      <w:r w:rsidR="00CF03FF" w:rsidRPr="008D0C4A">
        <w:rPr>
          <w:rFonts w:ascii="Times New Roman" w:hAnsi="Times New Roman" w:cs="Times New Roman"/>
          <w:sz w:val="24"/>
          <w:szCs w:val="24"/>
        </w:rPr>
        <w:t>.</w:t>
      </w:r>
      <w:r w:rsidR="002B7D65" w:rsidRPr="008D0C4A">
        <w:rPr>
          <w:rFonts w:ascii="Times New Roman" w:hAnsi="Times New Roman" w:cs="Times New Roman"/>
          <w:sz w:val="24"/>
          <w:szCs w:val="24"/>
        </w:rPr>
        <w:t xml:space="preserve"> Suppose you discovered a diamond completely encased in a silicate rock. How would you chemically free the diamond without harming it?</w:t>
      </w:r>
    </w:p>
    <w:p w:rsidR="00DE71D9" w:rsidRPr="008D0C4A" w:rsidRDefault="00DE71D9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Solution</w:t>
      </w:r>
    </w:p>
    <w:p w:rsidR="00CA392C" w:rsidRDefault="006C6D14" w:rsidP="008D0C4A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C4A">
        <w:rPr>
          <w:rFonts w:ascii="Times New Roman" w:hAnsi="Times New Roman" w:cs="Times New Roman"/>
          <w:sz w:val="24"/>
          <w:szCs w:val="24"/>
        </w:rPr>
        <w:t>A mild solution of hydrofluoric would dissolve the silicate and would not harm the diamond.</w:t>
      </w:r>
    </w:p>
    <w:p w:rsidR="00CA392C" w:rsidRDefault="00CA392C" w:rsidP="00CA392C">
      <w:pPr>
        <w:rPr>
          <w:rFonts w:ascii="Times New Roman" w:hAnsi="Times New Roman" w:cs="Times New Roman"/>
          <w:sz w:val="24"/>
          <w:szCs w:val="24"/>
        </w:rPr>
      </w:pPr>
    </w:p>
    <w:p w:rsidR="00CA392C" w:rsidRDefault="00CA392C" w:rsidP="00CA39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E55C4D" w:rsidRPr="00CA392C" w:rsidRDefault="00E55C4D" w:rsidP="00CA392C">
      <w:pPr>
        <w:rPr>
          <w:rFonts w:ascii="Times New Roman" w:hAnsi="Times New Roman" w:cs="Times New Roman"/>
          <w:sz w:val="24"/>
          <w:szCs w:val="24"/>
        </w:rPr>
      </w:pPr>
    </w:p>
    <w:sectPr w:rsidR="00E55C4D" w:rsidRPr="00CA392C" w:rsidSect="003101FD">
      <w:headerReference w:type="default" r:id="rId43"/>
      <w:footerReference w:type="default" r:id="rId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5D2A" w:rsidRDefault="00D45D2A" w:rsidP="00777CA4">
      <w:pPr>
        <w:spacing w:after="0" w:line="240" w:lineRule="auto"/>
      </w:pPr>
      <w:r>
        <w:separator/>
      </w:r>
    </w:p>
  </w:endnote>
  <w:endnote w:type="continuationSeparator" w:id="0">
    <w:p w:rsidR="00D45D2A" w:rsidRDefault="00D45D2A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C9364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C9364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9275B0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C9364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C9364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C9364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9275B0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3</w:t>
            </w:r>
            <w:r w:rsidR="00C9364E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5D2A" w:rsidRDefault="00D45D2A" w:rsidP="00777CA4">
      <w:pPr>
        <w:spacing w:after="0" w:line="240" w:lineRule="auto"/>
      </w:pPr>
      <w:r>
        <w:separator/>
      </w:r>
    </w:p>
  </w:footnote>
  <w:footnote w:type="continuationSeparator" w:id="0">
    <w:p w:rsidR="00D45D2A" w:rsidRDefault="00D45D2A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5C5037" w:rsidRDefault="00736FA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proofErr w:type="spellStart"/>
    <w:r w:rsidRPr="005C5037">
      <w:rPr>
        <w:rFonts w:ascii="Times New Roman" w:hAnsi="Times New Roman" w:cs="Times New Roman"/>
        <w:color w:val="000000" w:themeColor="text1"/>
        <w:sz w:val="24"/>
        <w:szCs w:val="24"/>
      </w:rPr>
      <w:t>OpenStax</w:t>
    </w:r>
    <w:proofErr w:type="spellEnd"/>
    <w:r w:rsidRPr="005C5037">
      <w:rPr>
        <w:rFonts w:ascii="Times New Roman" w:hAnsi="Times New Roman" w:cs="Times New Roman"/>
        <w:color w:val="000000" w:themeColor="text1"/>
        <w:sz w:val="24"/>
        <w:szCs w:val="24"/>
      </w:rPr>
      <w:t xml:space="preserve"> College </w:t>
    </w:r>
    <w:r w:rsidRPr="005C5037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:rsidR="00736FA1" w:rsidRPr="005C5037" w:rsidRDefault="00565EB3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5C5037">
      <w:rPr>
        <w:rFonts w:ascii="Times New Roman" w:hAnsi="Times New Roman" w:cs="Times New Roman"/>
        <w:color w:val="000000" w:themeColor="text1"/>
        <w:sz w:val="24"/>
        <w:szCs w:val="24"/>
      </w:rPr>
      <w:t>18.3: Structure and General Properties of the Metalloid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36041"/>
    <w:rsid w:val="00060E72"/>
    <w:rsid w:val="000B3EF9"/>
    <w:rsid w:val="000F10EB"/>
    <w:rsid w:val="000F7A56"/>
    <w:rsid w:val="001254D8"/>
    <w:rsid w:val="0016369B"/>
    <w:rsid w:val="001A3DD2"/>
    <w:rsid w:val="001A7D86"/>
    <w:rsid w:val="001B52A2"/>
    <w:rsid w:val="001F4307"/>
    <w:rsid w:val="00254E42"/>
    <w:rsid w:val="0026512F"/>
    <w:rsid w:val="00286560"/>
    <w:rsid w:val="002B7D65"/>
    <w:rsid w:val="003101FD"/>
    <w:rsid w:val="00386951"/>
    <w:rsid w:val="003C1C65"/>
    <w:rsid w:val="0044679C"/>
    <w:rsid w:val="004653C2"/>
    <w:rsid w:val="00497898"/>
    <w:rsid w:val="004A32F2"/>
    <w:rsid w:val="004C10A5"/>
    <w:rsid w:val="00515803"/>
    <w:rsid w:val="00532588"/>
    <w:rsid w:val="00550C85"/>
    <w:rsid w:val="00554FE4"/>
    <w:rsid w:val="00565EB3"/>
    <w:rsid w:val="005772C4"/>
    <w:rsid w:val="005C4AC2"/>
    <w:rsid w:val="005C5037"/>
    <w:rsid w:val="005E1BB3"/>
    <w:rsid w:val="005E753C"/>
    <w:rsid w:val="00607025"/>
    <w:rsid w:val="00623C24"/>
    <w:rsid w:val="00636F72"/>
    <w:rsid w:val="00651D4E"/>
    <w:rsid w:val="0068130A"/>
    <w:rsid w:val="006C6D14"/>
    <w:rsid w:val="00705064"/>
    <w:rsid w:val="0070756B"/>
    <w:rsid w:val="00714188"/>
    <w:rsid w:val="00736FA1"/>
    <w:rsid w:val="00766182"/>
    <w:rsid w:val="00777CA4"/>
    <w:rsid w:val="0081029C"/>
    <w:rsid w:val="00843843"/>
    <w:rsid w:val="008D0C4A"/>
    <w:rsid w:val="008D0F9D"/>
    <w:rsid w:val="009275B0"/>
    <w:rsid w:val="009B16C0"/>
    <w:rsid w:val="009D1F09"/>
    <w:rsid w:val="009E6123"/>
    <w:rsid w:val="00A2451C"/>
    <w:rsid w:val="00A3652F"/>
    <w:rsid w:val="00A51B64"/>
    <w:rsid w:val="00AA6C7E"/>
    <w:rsid w:val="00AC6C3E"/>
    <w:rsid w:val="00AE11C1"/>
    <w:rsid w:val="00B95A74"/>
    <w:rsid w:val="00BD0F1D"/>
    <w:rsid w:val="00BE164B"/>
    <w:rsid w:val="00BF73A6"/>
    <w:rsid w:val="00C068BE"/>
    <w:rsid w:val="00C166DB"/>
    <w:rsid w:val="00C24E95"/>
    <w:rsid w:val="00C258B1"/>
    <w:rsid w:val="00C30920"/>
    <w:rsid w:val="00C9230C"/>
    <w:rsid w:val="00C931A3"/>
    <w:rsid w:val="00C9364E"/>
    <w:rsid w:val="00CA392C"/>
    <w:rsid w:val="00CF03FF"/>
    <w:rsid w:val="00D40C3A"/>
    <w:rsid w:val="00D45D2A"/>
    <w:rsid w:val="00D5387A"/>
    <w:rsid w:val="00D7191B"/>
    <w:rsid w:val="00DB6B02"/>
    <w:rsid w:val="00DD25DC"/>
    <w:rsid w:val="00DE71D9"/>
    <w:rsid w:val="00E17631"/>
    <w:rsid w:val="00E358FF"/>
    <w:rsid w:val="00E37DCA"/>
    <w:rsid w:val="00E51385"/>
    <w:rsid w:val="00E55C4D"/>
    <w:rsid w:val="00EB3B42"/>
    <w:rsid w:val="00F103D0"/>
    <w:rsid w:val="00F30B4F"/>
    <w:rsid w:val="00F33790"/>
    <w:rsid w:val="00F84255"/>
    <w:rsid w:val="00FA1FF9"/>
    <w:rsid w:val="00FB5D4D"/>
    <w:rsid w:val="00FC23FB"/>
    <w:rsid w:val="00FC338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FA1FF9"/>
    <w:pPr>
      <w:ind w:left="720"/>
      <w:contextualSpacing/>
    </w:pPr>
    <w:rPr>
      <w:rFonts w:eastAsiaTheme="minorEastAsia"/>
    </w:rPr>
  </w:style>
  <w:style w:type="paragraph" w:customStyle="1" w:styleId="Normal1">
    <w:name w:val="Normal1"/>
    <w:rsid w:val="00FA1FF9"/>
    <w:pPr>
      <w:spacing w:after="0"/>
    </w:pPr>
    <w:rPr>
      <w:rFonts w:ascii="Arial" w:eastAsia="Arial" w:hAnsi="Arial" w:cs="Arial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38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387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FA1FF9"/>
    <w:pPr>
      <w:ind w:left="720"/>
      <w:contextualSpacing/>
    </w:pPr>
    <w:rPr>
      <w:rFonts w:eastAsiaTheme="minorEastAsia"/>
    </w:rPr>
  </w:style>
  <w:style w:type="paragraph" w:customStyle="1" w:styleId="Normal1">
    <w:name w:val="Normal1"/>
    <w:rsid w:val="00FA1FF9"/>
    <w:pPr>
      <w:spacing w:after="0"/>
    </w:pPr>
    <w:rPr>
      <w:rFonts w:ascii="Arial" w:eastAsia="Arial" w:hAnsi="Arial" w:cs="Arial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38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387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6935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jpe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8.jpeg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6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44</Words>
  <Characters>2537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4</cp:revision>
  <dcterms:created xsi:type="dcterms:W3CDTF">2015-06-01T18:35:00Z</dcterms:created>
  <dcterms:modified xsi:type="dcterms:W3CDTF">2015-08-26T18:57:00Z</dcterms:modified>
</cp:coreProperties>
</file>